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7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4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6"/>
        <w:gridCol w:w="1459"/>
        <w:gridCol w:w="1134"/>
        <w:gridCol w:w="1559"/>
        <w:gridCol w:w="1134"/>
        <w:gridCol w:w="1205"/>
      </w:tblGrid>
      <w:tr>
        <w:trPr>
          <w:trHeight w:val="270" w:hRule="atLeast"/>
        </w:trPr>
        <w:tc>
          <w:tcPr>
            <w:tcW w:w="18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4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rPr>
          <w:trHeight w:val="270" w:hRule="atLeast"/>
        </w:trPr>
        <w:tc>
          <w:tcPr>
            <w:tcW w:w="181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.3</w:t>
            </w:r>
            <w:r>
              <w:rPr>
                <w:rFonts w:hint="eastAsia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7349</w:t>
            </w:r>
          </w:p>
        </w:tc>
        <w:tc>
          <w:tcPr>
            <w:tcW w:w="14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0.</w:t>
            </w:r>
            <w:r>
              <w:rPr>
                <w:rFonts w:hint="eastAsia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36564943</w:t>
            </w:r>
            <w:bookmarkStart w:id="0" w:name="_GoBack"/>
            <w:bookmarkEnd w:id="0"/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7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4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仿宋">
    <w:altName w:val="方正仿宋_GBK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仿宋_GB2312">
    <w:altName w:val="方正仿宋_GBK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仿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8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494108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CA1D48"/>
    <w:rsid w:val="08D15C2C"/>
    <w:rsid w:val="096D5D91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0B3C1D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4C47E1"/>
    <w:rsid w:val="2091022F"/>
    <w:rsid w:val="20F72123"/>
    <w:rsid w:val="21902446"/>
    <w:rsid w:val="21935F0A"/>
    <w:rsid w:val="21973313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9CF2CF7"/>
    <w:rsid w:val="29F10EAB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43145D"/>
    <w:rsid w:val="325C6A9C"/>
    <w:rsid w:val="328A0733"/>
    <w:rsid w:val="32E20EE0"/>
    <w:rsid w:val="33A618E6"/>
    <w:rsid w:val="34017E0E"/>
    <w:rsid w:val="340B7067"/>
    <w:rsid w:val="341C37F2"/>
    <w:rsid w:val="34594369"/>
    <w:rsid w:val="346B6BA4"/>
    <w:rsid w:val="34BA3296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6A467C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07A8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7B3F2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275292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1A673D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231541"/>
    <w:rsid w:val="524B4CCE"/>
    <w:rsid w:val="524B659A"/>
    <w:rsid w:val="5250299F"/>
    <w:rsid w:val="52A00827"/>
    <w:rsid w:val="52D16F6F"/>
    <w:rsid w:val="537068BD"/>
    <w:rsid w:val="53A548C5"/>
    <w:rsid w:val="55011767"/>
    <w:rsid w:val="5511495E"/>
    <w:rsid w:val="55AD0F83"/>
    <w:rsid w:val="560650DC"/>
    <w:rsid w:val="56517279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8A7D6C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DFF4C06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0352"/>
    <w:rsid w:val="6351260D"/>
    <w:rsid w:val="637F559A"/>
    <w:rsid w:val="63FF7075"/>
    <w:rsid w:val="64291CF0"/>
    <w:rsid w:val="646A10B8"/>
    <w:rsid w:val="647B2D00"/>
    <w:rsid w:val="64814323"/>
    <w:rsid w:val="64BFEE4E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5E53D1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9E6E42"/>
    <w:rsid w:val="70C43417"/>
    <w:rsid w:val="70D454CC"/>
    <w:rsid w:val="71122470"/>
    <w:rsid w:val="717FF665"/>
    <w:rsid w:val="71D65E36"/>
    <w:rsid w:val="72B06833"/>
    <w:rsid w:val="72F32454"/>
    <w:rsid w:val="73201170"/>
    <w:rsid w:val="737F088F"/>
    <w:rsid w:val="739A7E31"/>
    <w:rsid w:val="73B67C07"/>
    <w:rsid w:val="73FD55DE"/>
    <w:rsid w:val="74033D98"/>
    <w:rsid w:val="74137EE4"/>
    <w:rsid w:val="74A455DB"/>
    <w:rsid w:val="74FD6778"/>
    <w:rsid w:val="755E5CF4"/>
    <w:rsid w:val="75A97656"/>
    <w:rsid w:val="75C36F0E"/>
    <w:rsid w:val="75D900B4"/>
    <w:rsid w:val="75F1111E"/>
    <w:rsid w:val="75F705D3"/>
    <w:rsid w:val="75FFBC45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8B51FF6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AC92024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9FE102"/>
    <w:rsid w:val="7FE314F7"/>
    <w:rsid w:val="ACFBAA8F"/>
    <w:rsid w:val="B0FC9FC6"/>
    <w:rsid w:val="B3BF26CA"/>
    <w:rsid w:val="D95D0254"/>
    <w:rsid w:val="E97D27EF"/>
    <w:rsid w:val="EF358807"/>
    <w:rsid w:val="EFFE9110"/>
    <w:rsid w:val="F3FFCEF7"/>
    <w:rsid w:val="FCEF1B01"/>
    <w:rsid w:val="FCEFE4C6"/>
    <w:rsid w:val="FE7FF1FB"/>
    <w:rsid w:val="FEEB0CA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153</TotalTime>
  <ScaleCrop>false</ScaleCrop>
  <LinksUpToDate>false</LinksUpToDate>
  <CharactersWithSpaces>471</CharactersWithSpaces>
  <Application>WPS Office_6.2.1.83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8T21:50:00Z</dcterms:created>
  <dc:creator>jz.wang</dc:creator>
  <cp:lastModifiedBy>成都猛1.</cp:lastModifiedBy>
  <dcterms:modified xsi:type="dcterms:W3CDTF">2026-07-15T08:40:1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2.1.8344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F8E8B1E46C9F7BD0EED6566AC3BEB75F_43</vt:lpwstr>
  </property>
</Properties>
</file>